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5D2E" w:rsidRDefault="00715188" w:rsidP="00715188">
      <w:r w:rsidRPr="00715188">
        <w:rPr>
          <w:noProof/>
        </w:rPr>
        <w:drawing>
          <wp:inline distT="0" distB="0" distL="0" distR="0">
            <wp:extent cx="5759450" cy="1737047"/>
            <wp:effectExtent l="0" t="0" r="0" b="0"/>
            <wp:docPr id="3" name="图片 3" descr="C:\Users\cgy\AppData\Local\Temp\snap_screen_202006051250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cgy\AppData\Local\Temp\snap_screen_20200605125017.pn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173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188" w:rsidRDefault="00715188">
      <w:pPr>
        <w:rPr>
          <w:noProof/>
        </w:rPr>
      </w:pPr>
      <w:r>
        <w:rPr>
          <w:rFonts w:hint="eastAsia"/>
        </w:rPr>
        <w:t>2</w:t>
      </w:r>
      <w:r>
        <w:t xml:space="preserve">5. </w:t>
      </w:r>
    </w:p>
    <w:p w:rsidR="00861DF7" w:rsidRDefault="00861DF7" w:rsidP="00861DF7">
      <w:r>
        <w:rPr>
          <w:rFonts w:hint="eastAsia"/>
          <w:noProof/>
        </w:rPr>
        <w:t>（1）</w:t>
      </w:r>
      <w:r>
        <w:t>解：设</w:t>
      </w:r>
    </w:p>
    <w:p w:rsidR="00861DF7" w:rsidRDefault="00861DF7" w:rsidP="00861DF7">
      <w:r>
        <w:t xml:space="preserve">  </w:t>
      </w:r>
      <w:r w:rsidRPr="0048172C">
        <w:rPr>
          <w:position w:val="-48"/>
        </w:rPr>
        <w:object w:dxaOrig="448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pt;height:54pt" o:ole="">
            <v:imagedata r:id="rId5" o:title=""/>
          </v:shape>
          <o:OLEObject Type="Embed" ProgID="Equation.DSMT4" ShapeID="_x0000_i1025" DrawAspect="Content" ObjectID="_1652940656" r:id="rId6"/>
        </w:object>
      </w:r>
    </w:p>
    <w:p w:rsidR="00861DF7" w:rsidRDefault="004263D4" w:rsidP="00861DF7">
      <w:r w:rsidRPr="004263D4">
        <w:rPr>
          <w:position w:val="-106"/>
        </w:rPr>
        <w:object w:dxaOrig="2220" w:dyaOrig="2240">
          <v:shape id="_x0000_i1040" type="#_x0000_t75" style="width:111pt;height:112pt" o:ole="">
            <v:imagedata r:id="rId7" o:title=""/>
          </v:shape>
          <o:OLEObject Type="Embed" ProgID="Equation.DSMT4" ShapeID="_x0000_i1040" DrawAspect="Content" ObjectID="_1652940657" r:id="rId8"/>
        </w:object>
      </w:r>
      <w:r w:rsidR="00861DF7">
        <w:t xml:space="preserve"> </w:t>
      </w:r>
      <w:bookmarkStart w:id="0" w:name="_GoBack"/>
      <w:bookmarkEnd w:id="0"/>
    </w:p>
    <w:p w:rsidR="00814D93" w:rsidRDefault="00814D93" w:rsidP="00814D93">
      <w:r>
        <w:t>（3</w:t>
      </w:r>
      <w:r>
        <w:rPr>
          <w:rFonts w:hint="eastAsia"/>
        </w:rPr>
        <w:t>）</w:t>
      </w:r>
      <w:r>
        <w:t>解：设</w:t>
      </w:r>
    </w:p>
    <w:p w:rsidR="00814D93" w:rsidRDefault="00814D93" w:rsidP="00814D93">
      <w:r>
        <w:t xml:space="preserve">  </w:t>
      </w:r>
      <w:r w:rsidRPr="0048172C">
        <w:rPr>
          <w:position w:val="-48"/>
        </w:rPr>
        <w:object w:dxaOrig="5539" w:dyaOrig="1080">
          <v:shape id="_x0000_i1027" type="#_x0000_t75" style="width:277pt;height:54pt" o:ole="">
            <v:imagedata r:id="rId9" o:title=""/>
          </v:shape>
          <o:OLEObject Type="Embed" ProgID="Equation.DSMT4" ShapeID="_x0000_i1027" DrawAspect="Content" ObjectID="_1652940658" r:id="rId10"/>
        </w:object>
      </w:r>
    </w:p>
    <w:p w:rsidR="0048172C" w:rsidRDefault="004263D4" w:rsidP="00814D93">
      <w:r w:rsidRPr="004263D4">
        <w:rPr>
          <w:position w:val="-160"/>
        </w:rPr>
        <w:object w:dxaOrig="2220" w:dyaOrig="3300">
          <v:shape id="_x0000_i1035" type="#_x0000_t75" style="width:111pt;height:165pt" o:ole="">
            <v:imagedata r:id="rId11" o:title=""/>
          </v:shape>
          <o:OLEObject Type="Embed" ProgID="Equation.DSMT4" ShapeID="_x0000_i1035" DrawAspect="Content" ObjectID="_1652940659" r:id="rId12"/>
        </w:object>
      </w:r>
    </w:p>
    <w:p w:rsidR="0048172C" w:rsidRDefault="0048172C">
      <w:r>
        <w:rPr>
          <w:rFonts w:hint="eastAsia"/>
        </w:rPr>
        <w:t>(</w:t>
      </w:r>
      <w:r>
        <w:t>5)解：设</w:t>
      </w:r>
    </w:p>
    <w:p w:rsidR="00715188" w:rsidRDefault="00715188">
      <w:r>
        <w:lastRenderedPageBreak/>
        <w:t xml:space="preserve">  </w:t>
      </w:r>
      <w:r w:rsidR="000A5D10" w:rsidRPr="0048172C">
        <w:rPr>
          <w:position w:val="-48"/>
        </w:rPr>
        <w:object w:dxaOrig="4120" w:dyaOrig="1080">
          <v:shape id="_x0000_i1029" type="#_x0000_t75" style="width:206pt;height:54pt" o:ole="">
            <v:imagedata r:id="rId13" o:title=""/>
          </v:shape>
          <o:OLEObject Type="Embed" ProgID="Equation.DSMT4" ShapeID="_x0000_i1029" DrawAspect="Content" ObjectID="_1652940660" r:id="rId14"/>
        </w:object>
      </w:r>
    </w:p>
    <w:p w:rsidR="00715188" w:rsidRDefault="00EA2D68">
      <w:r w:rsidRPr="00EA2D68">
        <w:rPr>
          <w:position w:val="-122"/>
        </w:rPr>
        <w:object w:dxaOrig="2299" w:dyaOrig="2560">
          <v:shape id="_x0000_i1030" type="#_x0000_t75" style="width:115pt;height:128pt" o:ole="">
            <v:imagedata r:id="rId15" o:title=""/>
          </v:shape>
          <o:OLEObject Type="Embed" ProgID="Equation.DSMT4" ShapeID="_x0000_i1030" DrawAspect="Content" ObjectID="_1652940661" r:id="rId16"/>
        </w:object>
      </w:r>
      <w:r w:rsidR="0048172C">
        <w:t xml:space="preserve"> </w:t>
      </w:r>
    </w:p>
    <w:p w:rsidR="000A5D10" w:rsidRDefault="000A5D10" w:rsidP="000A5D10">
      <w:r>
        <w:t>（</w:t>
      </w:r>
      <w:r>
        <w:rPr>
          <w:rFonts w:hint="eastAsia"/>
        </w:rPr>
        <w:t>7）</w:t>
      </w:r>
      <w:r>
        <w:t>解：设</w:t>
      </w:r>
    </w:p>
    <w:p w:rsidR="000A5D10" w:rsidRDefault="000A5D10" w:rsidP="000A5D10">
      <w:r>
        <w:t xml:space="preserve">  </w:t>
      </w:r>
      <w:r w:rsidRPr="0048172C">
        <w:rPr>
          <w:position w:val="-48"/>
        </w:rPr>
        <w:object w:dxaOrig="4480" w:dyaOrig="1080">
          <v:shape id="_x0000_i1031" type="#_x0000_t75" style="width:224pt;height:54pt" o:ole="">
            <v:imagedata r:id="rId5" o:title=""/>
          </v:shape>
          <o:OLEObject Type="Embed" ProgID="Equation.DSMT4" ShapeID="_x0000_i1031" DrawAspect="Content" ObjectID="_1652940662" r:id="rId17"/>
        </w:object>
      </w:r>
    </w:p>
    <w:p w:rsidR="000A5D10" w:rsidRDefault="00356334" w:rsidP="000A5D10">
      <w:r w:rsidRPr="000A5D10">
        <w:rPr>
          <w:position w:val="-104"/>
        </w:rPr>
        <w:object w:dxaOrig="2299" w:dyaOrig="2200">
          <v:shape id="_x0000_i1032" type="#_x0000_t75" style="width:115pt;height:110pt" o:ole="">
            <v:imagedata r:id="rId18" o:title=""/>
          </v:shape>
          <o:OLEObject Type="Embed" ProgID="Equation.DSMT4" ShapeID="_x0000_i1032" DrawAspect="Content" ObjectID="_1652940663" r:id="rId19"/>
        </w:object>
      </w:r>
    </w:p>
    <w:sectPr w:rsidR="000A5D10" w:rsidSect="00E041CC">
      <w:pgSz w:w="11906" w:h="16838" w:code="9"/>
      <w:pgMar w:top="1418" w:right="1418" w:bottom="1418" w:left="1418" w:header="851" w:footer="851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0EE8"/>
    <w:rsid w:val="00023765"/>
    <w:rsid w:val="000A5D10"/>
    <w:rsid w:val="000B5D2E"/>
    <w:rsid w:val="00192758"/>
    <w:rsid w:val="00230EE8"/>
    <w:rsid w:val="00356334"/>
    <w:rsid w:val="003739E6"/>
    <w:rsid w:val="004263D4"/>
    <w:rsid w:val="00444967"/>
    <w:rsid w:val="0048172C"/>
    <w:rsid w:val="004E68ED"/>
    <w:rsid w:val="00661C7E"/>
    <w:rsid w:val="00706549"/>
    <w:rsid w:val="00715188"/>
    <w:rsid w:val="00814D93"/>
    <w:rsid w:val="00861DF7"/>
    <w:rsid w:val="00AF6F4D"/>
    <w:rsid w:val="00CA15D9"/>
    <w:rsid w:val="00CB068F"/>
    <w:rsid w:val="00E041CC"/>
    <w:rsid w:val="00E91C9D"/>
    <w:rsid w:val="00EA2D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38D508"/>
  <w15:chartTrackingRefBased/>
  <w15:docId w15:val="{66C9434A-7328-4F65-A2E7-725171546B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宋体" w:eastAsia="宋体" w:hAnsi="宋体" w:cstheme="minorBidi"/>
        <w:kern w:val="2"/>
        <w:sz w:val="24"/>
        <w:szCs w:val="24"/>
        <w:lang w:val="en-US" w:eastAsia="zh-CN" w:bidi="ar-SA"/>
      </w:rPr>
    </w:rPrDefault>
    <w:pPrDefault>
      <w:pPr>
        <w:spacing w:line="288" w:lineRule="auto"/>
        <w:ind w:firstLine="42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2</Pages>
  <Words>38</Words>
  <Characters>223</Characters>
  <Application>Microsoft Office Word</Application>
  <DocSecurity>0</DocSecurity>
  <Lines>1</Lines>
  <Paragraphs>1</Paragraphs>
  <ScaleCrop>false</ScaleCrop>
  <Company/>
  <LinksUpToDate>false</LinksUpToDate>
  <CharactersWithSpaces>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会议记录</dc:creator>
  <cp:keywords/>
  <dc:description/>
  <cp:lastModifiedBy>会议记录</cp:lastModifiedBy>
  <cp:revision>4</cp:revision>
  <dcterms:created xsi:type="dcterms:W3CDTF">2020-06-05T04:49:00Z</dcterms:created>
  <dcterms:modified xsi:type="dcterms:W3CDTF">2020-06-06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